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3692" w:rsidRDefault="00103F43" w:rsidP="00213692">
      <w:pPr>
        <w:pStyle w:val="NoSpacing"/>
        <w:jc w:val="center"/>
        <w:rPr>
          <w:rFonts w:ascii="Comic Sans MS" w:hAnsi="Comic Sans MS"/>
          <w:sz w:val="28"/>
        </w:rPr>
      </w:pPr>
      <w:r w:rsidRPr="00F64E1C">
        <w:rPr>
          <w:rFonts w:ascii="Comic Sans MS" w:hAnsi="Comic Sans MS"/>
          <w:b/>
          <w:sz w:val="36"/>
        </w:rPr>
        <w:t>Polynomial Test Review</w:t>
      </w:r>
    </w:p>
    <w:p w:rsidR="00213692" w:rsidRDefault="00213692" w:rsidP="00213692">
      <w:pPr>
        <w:pStyle w:val="NoSpacing"/>
        <w:jc w:val="center"/>
        <w:rPr>
          <w:rFonts w:ascii="Comic Sans MS" w:hAnsi="Comic Sans MS"/>
          <w:sz w:val="28"/>
        </w:rPr>
      </w:pPr>
      <w:r w:rsidRPr="00F64E1C">
        <w:rPr>
          <w:rFonts w:ascii="Comic Sans MS" w:hAnsi="Comic Sans MS"/>
          <w:sz w:val="28"/>
        </w:rPr>
        <w:t>Solutions</w:t>
      </w:r>
      <w:r w:rsidR="005079D9">
        <w:rPr>
          <w:rFonts w:ascii="Comic Sans MS" w:hAnsi="Comic Sans MS"/>
          <w:sz w:val="28"/>
        </w:rPr>
        <w:t xml:space="preserve"> will be at mskmath.com</w:t>
      </w:r>
      <w:bookmarkStart w:id="0" w:name="_GoBack"/>
      <w:bookmarkEnd w:id="0"/>
    </w:p>
    <w:p w:rsidR="00F82196" w:rsidRDefault="00F82196" w:rsidP="00213692">
      <w:pPr>
        <w:pStyle w:val="NoSpacing"/>
        <w:jc w:val="center"/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If you need more examples, look back at your old quizzes and homework, you have lots of them there!</w:t>
      </w:r>
    </w:p>
    <w:p w:rsidR="00F82196" w:rsidRDefault="00F82196" w:rsidP="00D821F2">
      <w:pPr>
        <w:pStyle w:val="NoSpacing"/>
        <w:rPr>
          <w:rFonts w:ascii="Comic Sans MS" w:hAnsi="Comic Sans MS"/>
          <w:i/>
          <w:sz w:val="24"/>
        </w:rPr>
      </w:pPr>
    </w:p>
    <w:p w:rsidR="00D821F2" w:rsidRPr="00F82196" w:rsidRDefault="00D821F2" w:rsidP="00D821F2">
      <w:pPr>
        <w:pStyle w:val="NoSpacing"/>
        <w:rPr>
          <w:rFonts w:ascii="Comic Sans MS" w:hAnsi="Comic Sans MS"/>
          <w:i/>
          <w:sz w:val="24"/>
        </w:rPr>
      </w:pPr>
      <w:r w:rsidRPr="00F82196">
        <w:rPr>
          <w:rFonts w:ascii="Comic Sans MS" w:hAnsi="Comic Sans MS"/>
          <w:i/>
          <w:sz w:val="24"/>
        </w:rPr>
        <w:t xml:space="preserve">YOU MUST BE ABLE TO FACTOR!!!!  </w:t>
      </w:r>
      <w:r w:rsidR="00C95108">
        <w:rPr>
          <w:rFonts w:ascii="Comic Sans MS" w:hAnsi="Comic Sans MS"/>
          <w:i/>
          <w:sz w:val="24"/>
        </w:rPr>
        <w:t>(7.1)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GCF, sum and difference of cubes/squares, 3 term, 4 term, etc. 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No extra examples, look over your </w:t>
      </w:r>
      <w:r w:rsidR="001A4D31">
        <w:rPr>
          <w:rFonts w:ascii="Comic Sans MS" w:hAnsi="Comic Sans MS"/>
          <w:sz w:val="24"/>
        </w:rPr>
        <w:t>bonus point</w:t>
      </w:r>
      <w:r w:rsidRPr="00F82196">
        <w:rPr>
          <w:rFonts w:ascii="Comic Sans MS" w:hAnsi="Comic Sans MS"/>
          <w:sz w:val="24"/>
        </w:rPr>
        <w:t xml:space="preserve"> quiz, the 50 question </w:t>
      </w:r>
      <w:proofErr w:type="spellStart"/>
      <w:proofErr w:type="gramStart"/>
      <w:r w:rsidRPr="00F82196">
        <w:rPr>
          <w:rFonts w:ascii="Comic Sans MS" w:hAnsi="Comic Sans MS"/>
          <w:sz w:val="24"/>
        </w:rPr>
        <w:t>hw</w:t>
      </w:r>
      <w:proofErr w:type="spellEnd"/>
      <w:proofErr w:type="gramEnd"/>
      <w:r w:rsidRPr="00F82196">
        <w:rPr>
          <w:rFonts w:ascii="Comic Sans MS" w:hAnsi="Comic Sans MS"/>
          <w:sz w:val="24"/>
        </w:rPr>
        <w:t xml:space="preserve"> assignment, the other assignments that required factoring</w:t>
      </w:r>
      <w:r w:rsidR="009B6ADE">
        <w:rPr>
          <w:rFonts w:ascii="Comic Sans MS" w:hAnsi="Comic Sans MS"/>
          <w:sz w:val="24"/>
        </w:rPr>
        <w:t>.</w:t>
      </w:r>
      <w:r w:rsidRPr="00F82196">
        <w:rPr>
          <w:rFonts w:ascii="Comic Sans MS" w:hAnsi="Comic Sans MS"/>
          <w:sz w:val="24"/>
        </w:rPr>
        <w:t xml:space="preserve"> You’ve had lots of practice so far </w:t>
      </w:r>
      <w:r w:rsidRPr="00F82196">
        <w:rPr>
          <w:rFonts w:ascii="Comic Sans MS" w:hAnsi="Comic Sans MS"/>
          <w:sz w:val="24"/>
        </w:rPr>
        <w:sym w:font="Wingdings" w:char="F04A"/>
      </w:r>
    </w:p>
    <w:p w:rsidR="001F0FAD" w:rsidRPr="00F82196" w:rsidRDefault="001F0FAD" w:rsidP="00103F43">
      <w:pPr>
        <w:pStyle w:val="NoSpacing"/>
        <w:rPr>
          <w:rFonts w:ascii="Comic Sans MS" w:hAnsi="Comic Sans MS"/>
          <w:i/>
          <w:sz w:val="24"/>
        </w:rPr>
      </w:pPr>
    </w:p>
    <w:p w:rsidR="00D821F2" w:rsidRPr="00F82196" w:rsidRDefault="00D821F2" w:rsidP="00103F43">
      <w:pPr>
        <w:pStyle w:val="NoSpacing"/>
        <w:rPr>
          <w:rFonts w:ascii="Comic Sans MS" w:hAnsi="Comic Sans MS"/>
          <w:i/>
          <w:sz w:val="24"/>
        </w:rPr>
      </w:pPr>
      <w:r w:rsidRPr="00F82196">
        <w:rPr>
          <w:rFonts w:ascii="Comic Sans MS" w:hAnsi="Comic Sans MS"/>
          <w:i/>
          <w:sz w:val="24"/>
        </w:rPr>
        <w:t>Polynomial Operations</w:t>
      </w:r>
      <w:r w:rsidR="00C95108">
        <w:rPr>
          <w:rFonts w:ascii="Comic Sans MS" w:hAnsi="Comic Sans MS"/>
          <w:i/>
          <w:sz w:val="24"/>
        </w:rPr>
        <w:t xml:space="preserve"> (7.2)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Be able to add, subtract, multiply, and use both synthetic and long division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Polynomial operations homework evens for extra practice </w:t>
      </w:r>
    </w:p>
    <w:p w:rsidR="00D821F2" w:rsidRPr="00F82196" w:rsidRDefault="00D821F2" w:rsidP="00D821F2">
      <w:pPr>
        <w:pStyle w:val="NoSpacing"/>
        <w:numPr>
          <w:ilvl w:val="0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Identify the degree and leading coefficient of a polynomial (and the corresponding end behavior)</w:t>
      </w:r>
      <w:r w:rsidR="000E6E85">
        <w:rPr>
          <w:rFonts w:ascii="Comic Sans MS" w:hAnsi="Comic Sans MS"/>
          <w:sz w:val="24"/>
        </w:rPr>
        <w:t xml:space="preserve"> </w:t>
      </w:r>
    </w:p>
    <w:p w:rsidR="00D821F2" w:rsidRPr="00F82196" w:rsidRDefault="00D821F2" w:rsidP="00D821F2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x</w:t>
      </w:r>
      <w:r w:rsidR="00AB6AF4" w:rsidRPr="00F82196">
        <w:rPr>
          <w:rFonts w:ascii="Comic Sans MS" w:hAnsi="Comic Sans MS"/>
          <w:sz w:val="24"/>
        </w:rPr>
        <w:t>:</w:t>
      </w:r>
      <w:r w:rsidRPr="00F82196">
        <w:rPr>
          <w:rFonts w:ascii="Comic Sans MS" w:hAnsi="Comic Sans MS"/>
          <w:sz w:val="24"/>
        </w:rPr>
        <w:t xml:space="preserve"> y = -3x</w:t>
      </w:r>
      <w:r w:rsidRPr="00F82196">
        <w:rPr>
          <w:rFonts w:ascii="Comic Sans MS" w:hAnsi="Comic Sans MS"/>
          <w:sz w:val="24"/>
          <w:vertAlign w:val="superscript"/>
        </w:rPr>
        <w:t xml:space="preserve">7 </w:t>
      </w:r>
      <w:r w:rsidRPr="00F82196">
        <w:rPr>
          <w:rFonts w:ascii="Comic Sans MS" w:hAnsi="Comic Sans MS"/>
          <w:sz w:val="24"/>
        </w:rPr>
        <w:t>+ x</w:t>
      </w:r>
      <w:r w:rsidRPr="00F82196">
        <w:rPr>
          <w:rFonts w:ascii="Comic Sans MS" w:hAnsi="Comic Sans MS"/>
          <w:sz w:val="24"/>
          <w:vertAlign w:val="superscript"/>
        </w:rPr>
        <w:t>5</w:t>
      </w:r>
      <w:r w:rsidRPr="00F82196">
        <w:rPr>
          <w:rFonts w:ascii="Comic Sans MS" w:hAnsi="Comic Sans MS"/>
          <w:sz w:val="24"/>
        </w:rPr>
        <w:t xml:space="preserve"> - 3x</w:t>
      </w:r>
      <w:r w:rsidRPr="00F82196">
        <w:rPr>
          <w:rFonts w:ascii="Comic Sans MS" w:hAnsi="Comic Sans MS"/>
          <w:sz w:val="24"/>
          <w:vertAlign w:val="superscript"/>
        </w:rPr>
        <w:t xml:space="preserve">2 </w:t>
      </w:r>
      <w:r w:rsidRPr="00F82196">
        <w:rPr>
          <w:rFonts w:ascii="Comic Sans MS" w:hAnsi="Comic Sans MS"/>
          <w:sz w:val="24"/>
        </w:rPr>
        <w:t>+ 2</w:t>
      </w:r>
    </w:p>
    <w:p w:rsidR="001F0FAD" w:rsidRDefault="00AB6AF4" w:rsidP="00103F43">
      <w:pPr>
        <w:pStyle w:val="NoSpacing"/>
        <w:numPr>
          <w:ilvl w:val="1"/>
          <w:numId w:val="3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x:</w:t>
      </w:r>
      <w:r w:rsidR="00D821F2" w:rsidRPr="00F82196">
        <w:rPr>
          <w:rFonts w:ascii="Comic Sans MS" w:hAnsi="Comic Sans MS"/>
          <w:sz w:val="24"/>
        </w:rPr>
        <w:t xml:space="preserve"> y = 2x(x-4)</w:t>
      </w:r>
      <w:r w:rsidR="00D821F2" w:rsidRPr="00F82196">
        <w:rPr>
          <w:rFonts w:ascii="Comic Sans MS" w:hAnsi="Comic Sans MS"/>
          <w:sz w:val="24"/>
          <w:vertAlign w:val="superscript"/>
        </w:rPr>
        <w:t>2</w:t>
      </w:r>
      <w:r w:rsidR="00D821F2" w:rsidRPr="00F82196">
        <w:rPr>
          <w:rFonts w:ascii="Comic Sans MS" w:hAnsi="Comic Sans MS"/>
          <w:sz w:val="24"/>
        </w:rPr>
        <w:t>(x+2)</w:t>
      </w:r>
      <w:r w:rsidR="00D821F2" w:rsidRPr="00F82196">
        <w:rPr>
          <w:rFonts w:ascii="Comic Sans MS" w:hAnsi="Comic Sans MS"/>
          <w:sz w:val="24"/>
          <w:vertAlign w:val="superscript"/>
        </w:rPr>
        <w:t>3</w:t>
      </w:r>
      <w:r w:rsidR="00D821F2" w:rsidRPr="00F82196">
        <w:rPr>
          <w:rFonts w:ascii="Comic Sans MS" w:hAnsi="Comic Sans MS"/>
          <w:sz w:val="24"/>
        </w:rPr>
        <w:t>(x-3)</w:t>
      </w:r>
      <w:r w:rsidR="00D821F2" w:rsidRPr="00F82196">
        <w:rPr>
          <w:rFonts w:ascii="Comic Sans MS" w:hAnsi="Comic Sans MS"/>
          <w:sz w:val="24"/>
          <w:vertAlign w:val="superscript"/>
        </w:rPr>
        <w:t>4</w:t>
      </w:r>
    </w:p>
    <w:p w:rsidR="001A4D31" w:rsidRPr="001A4D31" w:rsidRDefault="001A4D31" w:rsidP="001A4D31">
      <w:pPr>
        <w:pStyle w:val="NoSpacing"/>
        <w:rPr>
          <w:rFonts w:ascii="Comic Sans MS" w:hAnsi="Comic Sans MS"/>
          <w:sz w:val="24"/>
        </w:rPr>
      </w:pP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Factoring with Synthetic Division (7.3)</w:t>
      </w:r>
    </w:p>
    <w:p w:rsidR="001A4D31" w:rsidRDefault="001A4D31" w:rsidP="001A4D31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Use the rational zero theorem to find</w:t>
      </w:r>
      <w:r w:rsidRPr="00F82196">
        <w:rPr>
          <w:rFonts w:ascii="Comic Sans MS" w:hAnsi="Comic Sans MS"/>
          <w:sz w:val="24"/>
        </w:rPr>
        <w:t xml:space="preserve"> </w:t>
      </w:r>
      <w:r w:rsidRPr="00F82196">
        <w:rPr>
          <w:rFonts w:ascii="Comic Sans MS" w:hAnsi="Comic Sans MS"/>
          <w:i/>
          <w:sz w:val="24"/>
        </w:rPr>
        <w:t>possible</w:t>
      </w:r>
      <w:r w:rsidRPr="00F82196">
        <w:rPr>
          <w:rFonts w:ascii="Comic Sans MS" w:hAnsi="Comic Sans MS"/>
          <w:sz w:val="24"/>
        </w:rPr>
        <w:t xml:space="preserve"> rational </w:t>
      </w:r>
      <w:proofErr w:type="spellStart"/>
      <w:r w:rsidRPr="00F82196">
        <w:rPr>
          <w:rFonts w:ascii="Comic Sans MS" w:hAnsi="Comic Sans MS"/>
          <w:sz w:val="24"/>
        </w:rPr>
        <w:t>zeros</w:t>
      </w:r>
      <w:proofErr w:type="spellEnd"/>
    </w:p>
    <w:p w:rsidR="001A4D31" w:rsidRPr="00F82196" w:rsidRDefault="001A4D31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I</w:t>
      </w:r>
      <w:r w:rsidRPr="00F82196">
        <w:rPr>
          <w:rFonts w:ascii="Comic Sans MS" w:hAnsi="Comic Sans MS"/>
          <w:sz w:val="24"/>
        </w:rPr>
        <w:t xml:space="preserve">nclude positive </w:t>
      </w:r>
      <w:r w:rsidRPr="00F82196">
        <w:rPr>
          <w:rFonts w:ascii="Comic Sans MS" w:hAnsi="Comic Sans MS"/>
          <w:sz w:val="24"/>
          <w:u w:val="single"/>
        </w:rPr>
        <w:t>and</w:t>
      </w:r>
      <w:r w:rsidRPr="00F82196">
        <w:rPr>
          <w:rFonts w:ascii="Comic Sans MS" w:hAnsi="Comic Sans MS"/>
          <w:sz w:val="24"/>
        </w:rPr>
        <w:t xml:space="preserve"> negative</w:t>
      </w:r>
    </w:p>
    <w:p w:rsidR="001A4D31" w:rsidRPr="00F82196" w:rsidRDefault="001A4D31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P/Q where P</w:t>
      </w:r>
      <w:r>
        <w:rPr>
          <w:rFonts w:ascii="Comic Sans MS" w:hAnsi="Comic Sans MS"/>
          <w:sz w:val="24"/>
        </w:rPr>
        <w:t>- f</w:t>
      </w:r>
      <w:r w:rsidRPr="00F82196">
        <w:rPr>
          <w:rFonts w:ascii="Comic Sans MS" w:hAnsi="Comic Sans MS"/>
          <w:sz w:val="24"/>
        </w:rPr>
        <w:t>actors of constant term, Q</w:t>
      </w:r>
      <w:r>
        <w:rPr>
          <w:rFonts w:ascii="Comic Sans MS" w:hAnsi="Comic Sans MS"/>
          <w:sz w:val="24"/>
        </w:rPr>
        <w:t>-</w:t>
      </w:r>
      <w:r w:rsidRPr="00F82196">
        <w:rPr>
          <w:rFonts w:ascii="Comic Sans MS" w:hAnsi="Comic Sans MS"/>
          <w:sz w:val="24"/>
        </w:rPr>
        <w:t xml:space="preserve"> factors of leading coefficient</w:t>
      </w:r>
    </w:p>
    <w:p w:rsidR="001A4D31" w:rsidRDefault="001A4D31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 xml:space="preserve">ex: Find the possible rational </w:t>
      </w:r>
      <w:proofErr w:type="spellStart"/>
      <w:r w:rsidRPr="00F82196">
        <w:rPr>
          <w:rFonts w:ascii="Comic Sans MS" w:hAnsi="Comic Sans MS"/>
          <w:sz w:val="24"/>
        </w:rPr>
        <w:t>zeros</w:t>
      </w:r>
      <w:proofErr w:type="spellEnd"/>
      <w:r w:rsidRPr="00F82196">
        <w:rPr>
          <w:rFonts w:ascii="Comic Sans MS" w:hAnsi="Comic Sans MS"/>
          <w:sz w:val="24"/>
        </w:rPr>
        <w:t xml:space="preserve"> for the polynomial 4x</w:t>
      </w:r>
      <w:r w:rsidRPr="00F82196">
        <w:rPr>
          <w:rFonts w:ascii="Comic Sans MS" w:hAnsi="Comic Sans MS"/>
          <w:sz w:val="24"/>
          <w:vertAlign w:val="superscript"/>
        </w:rPr>
        <w:t>4</w:t>
      </w:r>
      <w:r w:rsidRPr="00F82196">
        <w:rPr>
          <w:rFonts w:ascii="Comic Sans MS" w:hAnsi="Comic Sans MS"/>
          <w:sz w:val="24"/>
        </w:rPr>
        <w:t xml:space="preserve"> – 7x</w:t>
      </w:r>
      <w:r w:rsidRPr="00F82196">
        <w:rPr>
          <w:rFonts w:ascii="Comic Sans MS" w:hAnsi="Comic Sans MS"/>
          <w:sz w:val="24"/>
          <w:vertAlign w:val="superscript"/>
        </w:rPr>
        <w:t>3</w:t>
      </w:r>
      <w:r w:rsidRPr="00F82196">
        <w:rPr>
          <w:rFonts w:ascii="Comic Sans MS" w:hAnsi="Comic Sans MS"/>
          <w:sz w:val="24"/>
        </w:rPr>
        <w:t xml:space="preserve"> – 4x + 12</w:t>
      </w:r>
    </w:p>
    <w:p w:rsidR="001A4D31" w:rsidRDefault="001A4D31" w:rsidP="001A4D31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Test numbers with synthetic division.  If you get 0 as a remainder, the number in the box is a zero of the polynomial and </w:t>
      </w:r>
      <w:proofErr w:type="spellStart"/>
      <w:r>
        <w:rPr>
          <w:rFonts w:ascii="Comic Sans MS" w:hAnsi="Comic Sans MS"/>
          <w:sz w:val="24"/>
        </w:rPr>
        <w:t>x-c</w:t>
      </w:r>
      <w:proofErr w:type="spellEnd"/>
      <w:r>
        <w:rPr>
          <w:rFonts w:ascii="Comic Sans MS" w:hAnsi="Comic Sans MS"/>
          <w:sz w:val="24"/>
        </w:rPr>
        <w:t xml:space="preserve"> is a factor of the polynomial.  Continue until you can factor the remaining polynomial or use the quadratic formula</w:t>
      </w:r>
    </w:p>
    <w:p w:rsidR="001A4D31" w:rsidRDefault="001A4D31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x: If 3 is a zero of x</w:t>
      </w:r>
      <w:r w:rsidRPr="00F82196">
        <w:rPr>
          <w:rFonts w:ascii="Comic Sans MS" w:hAnsi="Comic Sans MS"/>
          <w:sz w:val="24"/>
          <w:vertAlign w:val="superscript"/>
        </w:rPr>
        <w:t>3</w:t>
      </w:r>
      <w:r w:rsidRPr="00F82196">
        <w:rPr>
          <w:rFonts w:ascii="Comic Sans MS" w:hAnsi="Comic Sans MS"/>
          <w:sz w:val="24"/>
        </w:rPr>
        <w:t xml:space="preserve"> + 3x</w:t>
      </w:r>
      <w:r w:rsidRPr="00F82196">
        <w:rPr>
          <w:rFonts w:ascii="Comic Sans MS" w:hAnsi="Comic Sans MS"/>
          <w:sz w:val="24"/>
          <w:vertAlign w:val="superscript"/>
        </w:rPr>
        <w:t>2</w:t>
      </w:r>
      <w:r w:rsidRPr="00F82196">
        <w:rPr>
          <w:rFonts w:ascii="Comic Sans MS" w:hAnsi="Comic Sans MS"/>
          <w:sz w:val="24"/>
        </w:rPr>
        <w:t xml:space="preserve"> – 10x – 24, factor completely</w:t>
      </w:r>
    </w:p>
    <w:p w:rsidR="001A4D31" w:rsidRPr="00380EC3" w:rsidRDefault="001A4D31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Ex: Factor completely: </w:t>
      </w:r>
      <w:r w:rsidRPr="00380EC3">
        <w:rPr>
          <w:rFonts w:ascii="Comic Sans MS" w:hAnsi="Comic Sans MS"/>
          <w:sz w:val="24"/>
        </w:rPr>
        <w:t>x</w:t>
      </w:r>
      <w:r w:rsidRPr="00380EC3">
        <w:rPr>
          <w:rFonts w:ascii="Comic Sans MS" w:hAnsi="Comic Sans MS"/>
          <w:sz w:val="24"/>
          <w:vertAlign w:val="superscript"/>
        </w:rPr>
        <w:t>3</w:t>
      </w:r>
      <w:r w:rsidRPr="00380EC3">
        <w:rPr>
          <w:rFonts w:ascii="Comic Sans MS" w:hAnsi="Comic Sans MS"/>
          <w:sz w:val="24"/>
        </w:rPr>
        <w:t xml:space="preserve"> – x</w:t>
      </w:r>
      <w:r w:rsidRPr="00380EC3">
        <w:rPr>
          <w:rFonts w:ascii="Comic Sans MS" w:hAnsi="Comic Sans MS"/>
          <w:sz w:val="24"/>
          <w:vertAlign w:val="superscript"/>
        </w:rPr>
        <w:t>2</w:t>
      </w:r>
      <w:r w:rsidRPr="00380EC3">
        <w:rPr>
          <w:rFonts w:ascii="Comic Sans MS" w:hAnsi="Comic Sans MS"/>
          <w:sz w:val="24"/>
        </w:rPr>
        <w:t xml:space="preserve"> – 8x + 12</w:t>
      </w:r>
    </w:p>
    <w:p w:rsidR="001A4D31" w:rsidRPr="001A4D31" w:rsidRDefault="00C6553F" w:rsidP="001A4D31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:</w:t>
      </w:r>
      <w:r w:rsidR="009B6ADE">
        <w:rPr>
          <w:rFonts w:ascii="Comic Sans MS" w:hAnsi="Comic Sans MS"/>
          <w:sz w:val="24"/>
        </w:rPr>
        <w:t xml:space="preserve"> </w:t>
      </w:r>
      <w:r w:rsidR="001A4D31">
        <w:rPr>
          <w:rFonts w:ascii="Comic Sans MS" w:hAnsi="Comic Sans MS"/>
          <w:sz w:val="24"/>
        </w:rPr>
        <w:t xml:space="preserve">Find the zeroes of: </w:t>
      </w:r>
      <w:r w:rsidR="001A4D31" w:rsidRPr="00380EC3">
        <w:rPr>
          <w:rFonts w:ascii="Comic Sans MS" w:hAnsi="Comic Sans MS"/>
          <w:sz w:val="24"/>
        </w:rPr>
        <w:t>x</w:t>
      </w:r>
      <w:r w:rsidR="001A4D31" w:rsidRPr="00380EC3">
        <w:rPr>
          <w:rFonts w:ascii="Comic Sans MS" w:hAnsi="Comic Sans MS"/>
          <w:sz w:val="24"/>
          <w:vertAlign w:val="superscript"/>
        </w:rPr>
        <w:t>4</w:t>
      </w:r>
      <w:r w:rsidR="001A4D31" w:rsidRPr="00380EC3">
        <w:rPr>
          <w:rFonts w:ascii="Comic Sans MS" w:hAnsi="Comic Sans MS"/>
          <w:sz w:val="24"/>
        </w:rPr>
        <w:t xml:space="preserve"> – 5x</w:t>
      </w:r>
      <w:r w:rsidR="001A4D31" w:rsidRPr="00380EC3">
        <w:rPr>
          <w:rFonts w:ascii="Comic Sans MS" w:hAnsi="Comic Sans MS"/>
          <w:sz w:val="24"/>
          <w:vertAlign w:val="superscript"/>
        </w:rPr>
        <w:t>2</w:t>
      </w:r>
      <w:r w:rsidR="001A4D31" w:rsidRPr="00380EC3">
        <w:rPr>
          <w:rFonts w:ascii="Comic Sans MS" w:hAnsi="Comic Sans MS"/>
          <w:sz w:val="24"/>
        </w:rPr>
        <w:t xml:space="preserve"> + 4</w:t>
      </w: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Piecewise Functions (7.4)</w:t>
      </w:r>
    </w:p>
    <w:p w:rsidR="001A4D31" w:rsidRDefault="009B6ADE" w:rsidP="001A4D31">
      <w:pPr>
        <w:pStyle w:val="NoSpacing"/>
        <w:numPr>
          <w:ilvl w:val="0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Be able to graph, evaluate, and write the equation for</w:t>
      </w:r>
      <w:r w:rsidR="001A4D31" w:rsidRPr="001A4D31">
        <w:rPr>
          <w:rFonts w:ascii="Comic Sans MS" w:hAnsi="Comic Sans MS"/>
          <w:sz w:val="24"/>
        </w:rPr>
        <w:t xml:space="preserve"> piecewise function</w:t>
      </w:r>
      <w:r>
        <w:rPr>
          <w:rFonts w:ascii="Comic Sans MS" w:hAnsi="Comic Sans MS"/>
          <w:sz w:val="24"/>
        </w:rPr>
        <w:t>s</w:t>
      </w:r>
    </w:p>
    <w:p w:rsidR="002C4D42" w:rsidRDefault="00C6553F" w:rsidP="00C6553F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: Graph the function</w:t>
      </w:r>
      <w:r w:rsidR="002C4D42">
        <w:rPr>
          <w:rFonts w:ascii="Comic Sans MS" w:hAnsi="Comic Sans MS"/>
          <w:sz w:val="24"/>
        </w:rPr>
        <w:t xml:space="preserve"> </w:t>
      </w:r>
      <w:r w:rsidRPr="00C6553F">
        <w:rPr>
          <w:rFonts w:ascii="Comic Sans MS" w:hAnsi="Comic Sans MS"/>
          <w:position w:val="-50"/>
          <w:sz w:val="24"/>
        </w:rPr>
        <w:object w:dxaOrig="20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pt;height:56.5pt" o:ole="">
            <v:imagedata r:id="rId5" o:title=""/>
          </v:shape>
          <o:OLEObject Type="Embed" ProgID="Equation.DSMT4" ShapeID="_x0000_i1025" DrawAspect="Content" ObjectID="_1543217474" r:id="rId6"/>
        </w:object>
      </w:r>
      <w:r>
        <w:rPr>
          <w:rFonts w:ascii="Comic Sans MS" w:hAnsi="Comic Sans MS"/>
          <w:sz w:val="24"/>
        </w:rPr>
        <w:t xml:space="preserve"> </w:t>
      </w:r>
    </w:p>
    <w:p w:rsidR="00C6553F" w:rsidRDefault="009B6ADE" w:rsidP="009B6ADE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Ex: Use the function </w:t>
      </w:r>
      <w:r w:rsidRPr="009B6ADE">
        <w:rPr>
          <w:rFonts w:ascii="Comic Sans MS" w:hAnsi="Comic Sans MS"/>
          <w:position w:val="-52"/>
          <w:sz w:val="24"/>
        </w:rPr>
        <w:object w:dxaOrig="2100" w:dyaOrig="1160">
          <v:shape id="_x0000_i1026" type="#_x0000_t75" style="width:105.25pt;height:57.6pt" o:ole="">
            <v:imagedata r:id="rId7" o:title=""/>
          </v:shape>
          <o:OLEObject Type="Embed" ProgID="Equation.DSMT4" ShapeID="_x0000_i1026" DrawAspect="Content" ObjectID="_1543217475" r:id="rId8"/>
        </w:object>
      </w:r>
      <w:r>
        <w:rPr>
          <w:rFonts w:ascii="Comic Sans MS" w:hAnsi="Comic Sans MS"/>
          <w:sz w:val="24"/>
        </w:rPr>
        <w:t>to evaluate f(-2), f(-1), f(0), f(2) and f(7)</w:t>
      </w:r>
    </w:p>
    <w:p w:rsidR="009B6ADE" w:rsidRPr="001A4D31" w:rsidRDefault="009B6ADE" w:rsidP="009B6ADE">
      <w:pPr>
        <w:pStyle w:val="NoSpacing"/>
        <w:numPr>
          <w:ilvl w:val="1"/>
          <w:numId w:val="7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Write a piecewise function for</w:t>
      </w:r>
      <w:r w:rsidR="007536A6">
        <w:rPr>
          <w:rFonts w:ascii="Comic Sans MS" w:hAnsi="Comic Sans MS"/>
          <w:sz w:val="24"/>
        </w:rPr>
        <w:t xml:space="preserve"> the graph on the back</w:t>
      </w:r>
      <w:r>
        <w:rPr>
          <w:rFonts w:ascii="Comic Sans MS" w:hAnsi="Comic Sans MS"/>
          <w:sz w:val="24"/>
        </w:rPr>
        <w:t>:</w:t>
      </w:r>
      <w:r w:rsidR="005A2584">
        <w:rPr>
          <w:rFonts w:ascii="Comic Sans MS" w:hAnsi="Comic Sans MS"/>
          <w:sz w:val="24"/>
        </w:rPr>
        <w:t xml:space="preserve"> </w:t>
      </w:r>
    </w:p>
    <w:p w:rsidR="001A4D31" w:rsidRDefault="001A4D31" w:rsidP="00103F43">
      <w:pPr>
        <w:pStyle w:val="NoSpacing"/>
        <w:rPr>
          <w:rFonts w:ascii="Comic Sans MS" w:hAnsi="Comic Sans MS"/>
          <w:i/>
          <w:sz w:val="24"/>
        </w:rPr>
      </w:pPr>
    </w:p>
    <w:p w:rsidR="009B6ADE" w:rsidRDefault="009B6ADE" w:rsidP="00103F43">
      <w:pPr>
        <w:pStyle w:val="NoSpacing"/>
        <w:rPr>
          <w:rFonts w:ascii="Comic Sans MS" w:hAnsi="Comic Sans MS"/>
          <w:i/>
          <w:sz w:val="24"/>
        </w:rPr>
      </w:pPr>
    </w:p>
    <w:p w:rsidR="009B6ADE" w:rsidRDefault="007536A6" w:rsidP="00103F43">
      <w:pPr>
        <w:pStyle w:val="NoSpacing"/>
        <w:rPr>
          <w:rFonts w:ascii="Comic Sans MS" w:hAnsi="Comic Sans MS"/>
          <w:i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27967DBB" wp14:editId="536232BE">
            <wp:simplePos x="0" y="0"/>
            <wp:positionH relativeFrom="column">
              <wp:posOffset>973952</wp:posOffset>
            </wp:positionH>
            <wp:positionV relativeFrom="paragraph">
              <wp:posOffset>-90860</wp:posOffset>
            </wp:positionV>
            <wp:extent cx="3522428" cy="26343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2428" cy="263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5A2584" w:rsidRDefault="005A2584" w:rsidP="00103F43">
      <w:pPr>
        <w:pStyle w:val="NoSpacing"/>
        <w:rPr>
          <w:rFonts w:ascii="Comic Sans MS" w:hAnsi="Comic Sans MS"/>
          <w:i/>
          <w:sz w:val="24"/>
        </w:rPr>
      </w:pPr>
    </w:p>
    <w:p w:rsidR="007536A6" w:rsidRDefault="007536A6" w:rsidP="00103F43">
      <w:pPr>
        <w:pStyle w:val="NoSpacing"/>
        <w:rPr>
          <w:rFonts w:ascii="Comic Sans MS" w:hAnsi="Comic Sans MS"/>
          <w:i/>
          <w:sz w:val="24"/>
        </w:rPr>
      </w:pPr>
    </w:p>
    <w:p w:rsidR="00D821F2" w:rsidRPr="00F82196" w:rsidRDefault="00D821F2" w:rsidP="00103F43">
      <w:pPr>
        <w:pStyle w:val="NoSpacing"/>
        <w:rPr>
          <w:rFonts w:ascii="Comic Sans MS" w:hAnsi="Comic Sans MS"/>
          <w:i/>
          <w:sz w:val="24"/>
        </w:rPr>
      </w:pPr>
      <w:r w:rsidRPr="00F82196">
        <w:rPr>
          <w:rFonts w:ascii="Comic Sans MS" w:hAnsi="Comic Sans MS"/>
          <w:i/>
          <w:sz w:val="24"/>
        </w:rPr>
        <w:t>Graphing Polynomials</w:t>
      </w:r>
      <w:r w:rsidR="00C95108">
        <w:rPr>
          <w:rFonts w:ascii="Comic Sans MS" w:hAnsi="Comic Sans MS"/>
          <w:i/>
          <w:sz w:val="24"/>
        </w:rPr>
        <w:t xml:space="preserve"> (7.</w:t>
      </w:r>
      <w:r w:rsidR="001A4D31">
        <w:rPr>
          <w:rFonts w:ascii="Comic Sans MS" w:hAnsi="Comic Sans MS"/>
          <w:i/>
          <w:sz w:val="24"/>
        </w:rPr>
        <w:t>5</w:t>
      </w:r>
      <w:r w:rsidR="00C95108">
        <w:rPr>
          <w:rFonts w:ascii="Comic Sans MS" w:hAnsi="Comic Sans MS"/>
          <w:i/>
          <w:sz w:val="24"/>
        </w:rPr>
        <w:t>)</w:t>
      </w:r>
    </w:p>
    <w:p w:rsidR="00D821F2" w:rsidRPr="00F82196" w:rsidRDefault="00D821F2" w:rsidP="00D821F2">
      <w:pPr>
        <w:pStyle w:val="NoSpacing"/>
        <w:numPr>
          <w:ilvl w:val="0"/>
          <w:numId w:val="4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Know end behavior, x and y-intercepts, and multiplicity of 0’s</w:t>
      </w:r>
    </w:p>
    <w:p w:rsidR="008526A1" w:rsidRPr="00F82196" w:rsidRDefault="008526A1" w:rsidP="00D821F2">
      <w:pPr>
        <w:pStyle w:val="NoSpacing"/>
        <w:numPr>
          <w:ilvl w:val="1"/>
          <w:numId w:val="4"/>
        </w:numPr>
        <w:rPr>
          <w:rFonts w:ascii="Comic Sans MS" w:hAnsi="Comic Sans MS"/>
          <w:sz w:val="24"/>
        </w:rPr>
      </w:pPr>
      <w:r w:rsidRPr="00F82196">
        <w:rPr>
          <w:rFonts w:ascii="Comic Sans MS" w:hAnsi="Comic Sans MS"/>
          <w:sz w:val="24"/>
        </w:rPr>
        <w:t>E</w:t>
      </w:r>
      <w:r w:rsidR="00D821F2" w:rsidRPr="00F82196">
        <w:rPr>
          <w:rFonts w:ascii="Comic Sans MS" w:hAnsi="Comic Sans MS"/>
          <w:sz w:val="24"/>
        </w:rPr>
        <w:t>x</w:t>
      </w:r>
      <w:r w:rsidRPr="00F82196">
        <w:rPr>
          <w:rFonts w:ascii="Comic Sans MS" w:hAnsi="Comic Sans MS"/>
          <w:sz w:val="24"/>
        </w:rPr>
        <w:t>:</w:t>
      </w:r>
      <w:r w:rsidR="00D821F2" w:rsidRPr="00F82196">
        <w:rPr>
          <w:rFonts w:ascii="Comic Sans MS" w:hAnsi="Comic Sans MS"/>
          <w:sz w:val="24"/>
        </w:rPr>
        <w:t xml:space="preserve"> Graph</w:t>
      </w:r>
    </w:p>
    <w:p w:rsidR="008526A1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. </w:t>
      </w:r>
      <w:r w:rsidR="008526A1" w:rsidRPr="00F82196">
        <w:rPr>
          <w:rFonts w:ascii="Comic Sans MS" w:hAnsi="Comic Sans MS"/>
          <w:sz w:val="24"/>
        </w:rPr>
        <w:t>P(x) = -2x</w:t>
      </w:r>
      <w:r w:rsidR="008526A1" w:rsidRPr="00F82196">
        <w:rPr>
          <w:rFonts w:ascii="Comic Sans MS" w:hAnsi="Comic Sans MS"/>
          <w:sz w:val="24"/>
          <w:vertAlign w:val="superscript"/>
        </w:rPr>
        <w:t xml:space="preserve">3 </w:t>
      </w:r>
      <w:r w:rsidR="008526A1" w:rsidRPr="00F82196">
        <w:rPr>
          <w:rFonts w:ascii="Comic Sans MS" w:hAnsi="Comic Sans MS"/>
          <w:sz w:val="24"/>
        </w:rPr>
        <w:t>- x</w:t>
      </w:r>
      <w:r w:rsidR="008526A1" w:rsidRPr="00F82196">
        <w:rPr>
          <w:rFonts w:ascii="Comic Sans MS" w:hAnsi="Comic Sans MS"/>
          <w:sz w:val="24"/>
          <w:vertAlign w:val="superscript"/>
        </w:rPr>
        <w:t>2</w:t>
      </w:r>
      <w:r w:rsidR="008526A1" w:rsidRPr="00F82196">
        <w:rPr>
          <w:rFonts w:ascii="Comic Sans MS" w:hAnsi="Comic Sans MS"/>
          <w:sz w:val="24"/>
        </w:rPr>
        <w:t xml:space="preserve"> + x </w:t>
      </w:r>
    </w:p>
    <w:p w:rsidR="008526A1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2. </w:t>
      </w:r>
      <w:r w:rsidR="008526A1" w:rsidRPr="00F82196">
        <w:rPr>
          <w:rFonts w:ascii="Comic Sans MS" w:hAnsi="Comic Sans MS"/>
          <w:sz w:val="24"/>
        </w:rPr>
        <w:t>P(x) = x</w:t>
      </w:r>
      <w:r w:rsidR="008526A1" w:rsidRPr="00F82196">
        <w:rPr>
          <w:rFonts w:ascii="Comic Sans MS" w:hAnsi="Comic Sans MS"/>
          <w:sz w:val="24"/>
          <w:vertAlign w:val="superscript"/>
        </w:rPr>
        <w:t>5</w:t>
      </w:r>
      <w:r w:rsidR="008526A1" w:rsidRPr="00F82196">
        <w:rPr>
          <w:rFonts w:ascii="Comic Sans MS" w:hAnsi="Comic Sans MS"/>
          <w:sz w:val="24"/>
        </w:rPr>
        <w:t xml:space="preserve"> - 9x</w:t>
      </w:r>
      <w:r w:rsidR="008526A1" w:rsidRPr="00F82196">
        <w:rPr>
          <w:rFonts w:ascii="Comic Sans MS" w:hAnsi="Comic Sans MS"/>
          <w:sz w:val="24"/>
          <w:vertAlign w:val="superscript"/>
        </w:rPr>
        <w:t>3</w:t>
      </w:r>
      <w:r w:rsidR="001609DB" w:rsidRPr="00F82196">
        <w:rPr>
          <w:rFonts w:ascii="Comic Sans MS" w:hAnsi="Comic Sans MS"/>
          <w:sz w:val="24"/>
        </w:rPr>
        <w:t xml:space="preserve"> </w:t>
      </w:r>
    </w:p>
    <w:p w:rsidR="00D821F2" w:rsidRPr="00F82196" w:rsidRDefault="00C95108" w:rsidP="008526A1">
      <w:pPr>
        <w:pStyle w:val="NoSpacing"/>
        <w:numPr>
          <w:ilvl w:val="2"/>
          <w:numId w:val="4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3. </w:t>
      </w:r>
      <w:r w:rsidR="008526A1" w:rsidRPr="00F82196">
        <w:rPr>
          <w:rFonts w:ascii="Comic Sans MS" w:hAnsi="Comic Sans MS"/>
          <w:sz w:val="24"/>
        </w:rPr>
        <w:t>P(x) = -2(x-1)(x-2)</w:t>
      </w:r>
      <w:r w:rsidR="008526A1" w:rsidRPr="00F82196">
        <w:rPr>
          <w:rFonts w:ascii="Comic Sans MS" w:hAnsi="Comic Sans MS"/>
          <w:sz w:val="24"/>
          <w:vertAlign w:val="superscript"/>
        </w:rPr>
        <w:t>2</w:t>
      </w:r>
      <w:r w:rsidR="008526A1" w:rsidRPr="00F82196">
        <w:rPr>
          <w:rFonts w:ascii="Comic Sans MS" w:hAnsi="Comic Sans MS"/>
          <w:sz w:val="24"/>
        </w:rPr>
        <w:t>(x+1)</w:t>
      </w:r>
      <w:r w:rsidR="008526A1" w:rsidRPr="00F82196">
        <w:rPr>
          <w:rFonts w:ascii="Comic Sans MS" w:hAnsi="Comic Sans MS"/>
          <w:sz w:val="24"/>
          <w:vertAlign w:val="superscript"/>
        </w:rPr>
        <w:t>3</w:t>
      </w:r>
      <w:r w:rsidR="008526A1" w:rsidRPr="00F82196">
        <w:rPr>
          <w:rFonts w:ascii="Comic Sans MS" w:hAnsi="Comic Sans MS"/>
          <w:sz w:val="24"/>
        </w:rPr>
        <w:t xml:space="preserve">  </w:t>
      </w:r>
    </w:p>
    <w:p w:rsidR="00C95108" w:rsidRPr="00F82196" w:rsidRDefault="00C95108" w:rsidP="008526A1">
      <w:pPr>
        <w:pStyle w:val="NoSpacing"/>
        <w:rPr>
          <w:rFonts w:ascii="Comic Sans MS" w:hAnsi="Comic Sans MS"/>
          <w:i/>
          <w:sz w:val="24"/>
        </w:rPr>
      </w:pPr>
    </w:p>
    <w:p w:rsidR="00D821F2" w:rsidRPr="00F82196" w:rsidRDefault="001A4D31" w:rsidP="00D821F2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Graph Attributes</w:t>
      </w:r>
      <w:r w:rsidR="00C95108">
        <w:rPr>
          <w:rFonts w:ascii="Comic Sans MS" w:hAnsi="Comic Sans MS"/>
          <w:i/>
          <w:sz w:val="24"/>
        </w:rPr>
        <w:t xml:space="preserve"> (7.</w:t>
      </w:r>
      <w:r>
        <w:rPr>
          <w:rFonts w:ascii="Comic Sans MS" w:hAnsi="Comic Sans MS"/>
          <w:i/>
          <w:sz w:val="24"/>
        </w:rPr>
        <w:t>6</w:t>
      </w:r>
      <w:r w:rsidR="00C95108">
        <w:rPr>
          <w:rFonts w:ascii="Comic Sans MS" w:hAnsi="Comic Sans MS"/>
          <w:i/>
          <w:sz w:val="24"/>
        </w:rPr>
        <w:t>)</w:t>
      </w:r>
    </w:p>
    <w:p w:rsidR="001F0FAD" w:rsidRDefault="001A4D31" w:rsidP="009B6ADE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Identify relative minimums/maximums, intervals where graphs are increasing/decreasing, and end behavior</w:t>
      </w:r>
    </w:p>
    <w:p w:rsidR="009B6ADE" w:rsidRDefault="009B6ADE" w:rsidP="00213692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Ex: </w:t>
      </w:r>
      <w:r>
        <w:rPr>
          <w:noProof/>
        </w:rPr>
        <w:drawing>
          <wp:inline distT="0" distB="0" distL="0" distR="0" wp14:anchorId="2ED1BF6F" wp14:editId="70CC8109">
            <wp:extent cx="2220086" cy="171681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49258" cy="1739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ADE" w:rsidRDefault="009B6ADE" w:rsidP="009B6ADE">
      <w:pPr>
        <w:pStyle w:val="NoSpacing"/>
        <w:rPr>
          <w:rFonts w:ascii="Comic Sans MS" w:hAnsi="Comic Sans MS"/>
          <w:sz w:val="24"/>
        </w:rPr>
      </w:pPr>
    </w:p>
    <w:p w:rsidR="009B6ADE" w:rsidRPr="007536A6" w:rsidRDefault="009B6ADE" w:rsidP="009B6ADE">
      <w:pPr>
        <w:pStyle w:val="NoSpacing"/>
        <w:rPr>
          <w:rFonts w:ascii="Comic Sans MS" w:hAnsi="Comic Sans MS"/>
          <w:i/>
          <w:sz w:val="24"/>
        </w:rPr>
      </w:pPr>
      <w:r w:rsidRPr="007536A6">
        <w:rPr>
          <w:rFonts w:ascii="Comic Sans MS" w:hAnsi="Comic Sans MS"/>
          <w:i/>
          <w:sz w:val="24"/>
        </w:rPr>
        <w:t xml:space="preserve">Using a </w:t>
      </w:r>
      <w:r w:rsidR="007536A6">
        <w:rPr>
          <w:rFonts w:ascii="Comic Sans MS" w:hAnsi="Comic Sans MS"/>
          <w:i/>
          <w:sz w:val="24"/>
        </w:rPr>
        <w:t>C</w:t>
      </w:r>
      <w:r w:rsidRPr="007536A6">
        <w:rPr>
          <w:rFonts w:ascii="Comic Sans MS" w:hAnsi="Comic Sans MS"/>
          <w:i/>
          <w:sz w:val="24"/>
        </w:rPr>
        <w:t>alculator (7.7)</w:t>
      </w:r>
    </w:p>
    <w:p w:rsidR="009B6ADE" w:rsidRDefault="009B6ADE" w:rsidP="009B6ADE">
      <w:pPr>
        <w:pStyle w:val="NoSpacing"/>
        <w:numPr>
          <w:ilvl w:val="0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Be able to find minimums, maximums, intervals where the graph is increasing/decreasing, end behavior, intercepts, and </w:t>
      </w:r>
      <w:r w:rsidR="005A2584">
        <w:rPr>
          <w:rFonts w:ascii="Comic Sans MS" w:hAnsi="Comic Sans MS"/>
          <w:sz w:val="24"/>
        </w:rPr>
        <w:t>use these things to solve word problems with applications</w:t>
      </w:r>
    </w:p>
    <w:p w:rsidR="005A2584" w:rsidRDefault="005A2584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Look over your previous word problem homework</w:t>
      </w:r>
    </w:p>
    <w:p w:rsidR="005A2584" w:rsidRPr="00E44233" w:rsidRDefault="005A2584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Ex:</w:t>
      </w:r>
      <w:r w:rsidR="00E44233">
        <w:rPr>
          <w:rFonts w:ascii="Comic Sans MS" w:hAnsi="Comic Sans MS"/>
          <w:sz w:val="24"/>
        </w:rPr>
        <w:t xml:space="preserve"> f(x) = x</w:t>
      </w:r>
      <w:r w:rsidR="00E44233">
        <w:rPr>
          <w:rFonts w:ascii="Comic Sans MS" w:hAnsi="Comic Sans MS"/>
          <w:sz w:val="28"/>
          <w:vertAlign w:val="superscript"/>
        </w:rPr>
        <w:t>4</w:t>
      </w:r>
      <w:r w:rsidR="00E44233">
        <w:rPr>
          <w:rFonts w:ascii="Comic Sans MS" w:hAnsi="Comic Sans MS"/>
          <w:sz w:val="28"/>
        </w:rPr>
        <w:t xml:space="preserve"> – 3x</w:t>
      </w:r>
      <w:r w:rsidR="00E44233">
        <w:rPr>
          <w:rFonts w:ascii="Comic Sans MS" w:hAnsi="Comic Sans MS"/>
          <w:sz w:val="28"/>
          <w:vertAlign w:val="superscript"/>
        </w:rPr>
        <w:t xml:space="preserve">3 </w:t>
      </w:r>
      <w:r w:rsidR="00E44233">
        <w:rPr>
          <w:rFonts w:ascii="Comic Sans MS" w:hAnsi="Comic Sans MS"/>
          <w:sz w:val="28"/>
        </w:rPr>
        <w:t>– 3x</w:t>
      </w:r>
      <w:r w:rsidR="00E44233">
        <w:rPr>
          <w:rFonts w:ascii="Comic Sans MS" w:hAnsi="Comic Sans MS"/>
          <w:sz w:val="28"/>
          <w:vertAlign w:val="superscript"/>
        </w:rPr>
        <w:t>2</w:t>
      </w:r>
      <w:r w:rsidR="00E44233">
        <w:rPr>
          <w:rFonts w:ascii="Comic Sans MS" w:hAnsi="Comic Sans MS"/>
          <w:sz w:val="28"/>
        </w:rPr>
        <w:t xml:space="preserve"> + x – 2</w:t>
      </w:r>
    </w:p>
    <w:p w:rsidR="00E44233" w:rsidRPr="00F82196" w:rsidRDefault="00E44233" w:rsidP="005A2584">
      <w:pPr>
        <w:pStyle w:val="NoSpacing"/>
        <w:numPr>
          <w:ilvl w:val="1"/>
          <w:numId w:val="5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8"/>
        </w:rPr>
        <w:t>Ex: f(x) = -x</w:t>
      </w:r>
      <w:r>
        <w:rPr>
          <w:rFonts w:ascii="Comic Sans MS" w:hAnsi="Comic Sans MS"/>
          <w:sz w:val="28"/>
          <w:vertAlign w:val="superscript"/>
        </w:rPr>
        <w:t xml:space="preserve">3 </w:t>
      </w:r>
      <w:r>
        <w:rPr>
          <w:rFonts w:ascii="Comic Sans MS" w:hAnsi="Comic Sans MS"/>
          <w:sz w:val="28"/>
        </w:rPr>
        <w:t>– 4x</w:t>
      </w:r>
      <w:r>
        <w:rPr>
          <w:rFonts w:ascii="Comic Sans MS" w:hAnsi="Comic Sans MS"/>
          <w:sz w:val="28"/>
          <w:vertAlign w:val="superscript"/>
        </w:rPr>
        <w:t>2</w:t>
      </w:r>
      <w:r>
        <w:rPr>
          <w:rFonts w:ascii="Comic Sans MS" w:hAnsi="Comic Sans MS"/>
          <w:sz w:val="28"/>
        </w:rPr>
        <w:t xml:space="preserve"> - x + 3</w:t>
      </w:r>
    </w:p>
    <w:p w:rsidR="00C95108" w:rsidRDefault="00C95108" w:rsidP="00213692">
      <w:pPr>
        <w:pStyle w:val="NoSpacing"/>
        <w:rPr>
          <w:rFonts w:ascii="Comic Sans MS" w:hAnsi="Comic Sans MS"/>
          <w:i/>
          <w:sz w:val="24"/>
        </w:rPr>
      </w:pPr>
    </w:p>
    <w:p w:rsidR="009666DA" w:rsidRDefault="009666DA" w:rsidP="00213692">
      <w:pPr>
        <w:pStyle w:val="NoSpacing"/>
        <w:rPr>
          <w:rFonts w:ascii="Comic Sans MS" w:hAnsi="Comic Sans MS"/>
          <w:i/>
          <w:sz w:val="24"/>
        </w:rPr>
      </w:pPr>
    </w:p>
    <w:p w:rsidR="009666DA" w:rsidRDefault="009666DA" w:rsidP="00213692">
      <w:pPr>
        <w:pStyle w:val="NoSpacing"/>
        <w:rPr>
          <w:rFonts w:ascii="Comic Sans MS" w:hAnsi="Comic Sans MS"/>
          <w:i/>
          <w:sz w:val="24"/>
        </w:rPr>
      </w:pPr>
    </w:p>
    <w:sectPr w:rsidR="009666DA" w:rsidSect="00F64E1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521AB0"/>
    <w:multiLevelType w:val="hybridMultilevel"/>
    <w:tmpl w:val="E89EA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F0109"/>
    <w:multiLevelType w:val="hybridMultilevel"/>
    <w:tmpl w:val="E0FCB0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FE5CC3"/>
    <w:multiLevelType w:val="hybridMultilevel"/>
    <w:tmpl w:val="BB2C1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08B07E6"/>
    <w:multiLevelType w:val="hybridMultilevel"/>
    <w:tmpl w:val="43DA78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104168D"/>
    <w:multiLevelType w:val="hybridMultilevel"/>
    <w:tmpl w:val="C374B2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D036C6F"/>
    <w:multiLevelType w:val="hybridMultilevel"/>
    <w:tmpl w:val="7804C7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0210407"/>
    <w:multiLevelType w:val="hybridMultilevel"/>
    <w:tmpl w:val="6758F8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3F43"/>
    <w:rsid w:val="000042AB"/>
    <w:rsid w:val="000045C6"/>
    <w:rsid w:val="00004981"/>
    <w:rsid w:val="00012368"/>
    <w:rsid w:val="0001325F"/>
    <w:rsid w:val="00016E1F"/>
    <w:rsid w:val="0002116C"/>
    <w:rsid w:val="00024553"/>
    <w:rsid w:val="00026506"/>
    <w:rsid w:val="000278B7"/>
    <w:rsid w:val="00032610"/>
    <w:rsid w:val="00036555"/>
    <w:rsid w:val="000377E1"/>
    <w:rsid w:val="00041411"/>
    <w:rsid w:val="00046063"/>
    <w:rsid w:val="00046FDC"/>
    <w:rsid w:val="00055BD9"/>
    <w:rsid w:val="0006311B"/>
    <w:rsid w:val="00076516"/>
    <w:rsid w:val="000779EF"/>
    <w:rsid w:val="00080547"/>
    <w:rsid w:val="000A3AE3"/>
    <w:rsid w:val="000A628B"/>
    <w:rsid w:val="000B0BAE"/>
    <w:rsid w:val="000B27CA"/>
    <w:rsid w:val="000C56F1"/>
    <w:rsid w:val="000C59BB"/>
    <w:rsid w:val="000C78AE"/>
    <w:rsid w:val="000D0DE0"/>
    <w:rsid w:val="000D4549"/>
    <w:rsid w:val="000E368B"/>
    <w:rsid w:val="000E6E85"/>
    <w:rsid w:val="000F161C"/>
    <w:rsid w:val="000F3901"/>
    <w:rsid w:val="000F6D32"/>
    <w:rsid w:val="00103F43"/>
    <w:rsid w:val="001220A2"/>
    <w:rsid w:val="00124DAB"/>
    <w:rsid w:val="00135B09"/>
    <w:rsid w:val="00140960"/>
    <w:rsid w:val="00144B75"/>
    <w:rsid w:val="001504F9"/>
    <w:rsid w:val="001504FF"/>
    <w:rsid w:val="001521D7"/>
    <w:rsid w:val="001535E0"/>
    <w:rsid w:val="00157B3A"/>
    <w:rsid w:val="001609DB"/>
    <w:rsid w:val="0016267B"/>
    <w:rsid w:val="00163E50"/>
    <w:rsid w:val="001651F4"/>
    <w:rsid w:val="001674B9"/>
    <w:rsid w:val="0016766A"/>
    <w:rsid w:val="00167C4F"/>
    <w:rsid w:val="00171AF7"/>
    <w:rsid w:val="00174D56"/>
    <w:rsid w:val="00181201"/>
    <w:rsid w:val="00182AD5"/>
    <w:rsid w:val="001864FE"/>
    <w:rsid w:val="001900B6"/>
    <w:rsid w:val="00194971"/>
    <w:rsid w:val="0019661D"/>
    <w:rsid w:val="001A4D31"/>
    <w:rsid w:val="001B171C"/>
    <w:rsid w:val="001B47ED"/>
    <w:rsid w:val="001C0053"/>
    <w:rsid w:val="001C7189"/>
    <w:rsid w:val="001F0FAD"/>
    <w:rsid w:val="001F580F"/>
    <w:rsid w:val="001F7A84"/>
    <w:rsid w:val="002008CA"/>
    <w:rsid w:val="002066B9"/>
    <w:rsid w:val="002073CB"/>
    <w:rsid w:val="00210823"/>
    <w:rsid w:val="0021239D"/>
    <w:rsid w:val="002129EC"/>
    <w:rsid w:val="00213692"/>
    <w:rsid w:val="00214D22"/>
    <w:rsid w:val="002158F3"/>
    <w:rsid w:val="002171DF"/>
    <w:rsid w:val="0022025D"/>
    <w:rsid w:val="002206B4"/>
    <w:rsid w:val="002229BE"/>
    <w:rsid w:val="00224E53"/>
    <w:rsid w:val="00240245"/>
    <w:rsid w:val="002409F3"/>
    <w:rsid w:val="00240DEC"/>
    <w:rsid w:val="002420B8"/>
    <w:rsid w:val="00242D27"/>
    <w:rsid w:val="00244D50"/>
    <w:rsid w:val="00254730"/>
    <w:rsid w:val="00257A74"/>
    <w:rsid w:val="00272C38"/>
    <w:rsid w:val="0027533E"/>
    <w:rsid w:val="00277FDE"/>
    <w:rsid w:val="0028302E"/>
    <w:rsid w:val="00283677"/>
    <w:rsid w:val="002A2A61"/>
    <w:rsid w:val="002A46E4"/>
    <w:rsid w:val="002A5AF2"/>
    <w:rsid w:val="002B0710"/>
    <w:rsid w:val="002B27F3"/>
    <w:rsid w:val="002B5332"/>
    <w:rsid w:val="002C1325"/>
    <w:rsid w:val="002C3B8E"/>
    <w:rsid w:val="002C440C"/>
    <w:rsid w:val="002C4CE5"/>
    <w:rsid w:val="002C4D42"/>
    <w:rsid w:val="002D1ABC"/>
    <w:rsid w:val="002D2D5C"/>
    <w:rsid w:val="002D4E5F"/>
    <w:rsid w:val="002D7A36"/>
    <w:rsid w:val="002E053F"/>
    <w:rsid w:val="002E06F4"/>
    <w:rsid w:val="002E218A"/>
    <w:rsid w:val="002E5D80"/>
    <w:rsid w:val="002F2AEA"/>
    <w:rsid w:val="00300F50"/>
    <w:rsid w:val="00302864"/>
    <w:rsid w:val="00306DE8"/>
    <w:rsid w:val="00311B11"/>
    <w:rsid w:val="00311F17"/>
    <w:rsid w:val="00321883"/>
    <w:rsid w:val="00322AA8"/>
    <w:rsid w:val="00332176"/>
    <w:rsid w:val="003525BE"/>
    <w:rsid w:val="00353E12"/>
    <w:rsid w:val="00354434"/>
    <w:rsid w:val="00356202"/>
    <w:rsid w:val="00372D2F"/>
    <w:rsid w:val="0037689D"/>
    <w:rsid w:val="00377E25"/>
    <w:rsid w:val="00380EC3"/>
    <w:rsid w:val="0039654F"/>
    <w:rsid w:val="00397661"/>
    <w:rsid w:val="003A2FDB"/>
    <w:rsid w:val="003A3A7C"/>
    <w:rsid w:val="003B2AF2"/>
    <w:rsid w:val="003B6A0F"/>
    <w:rsid w:val="003B7C10"/>
    <w:rsid w:val="003C2B81"/>
    <w:rsid w:val="003C4136"/>
    <w:rsid w:val="003C4B41"/>
    <w:rsid w:val="003C5B12"/>
    <w:rsid w:val="003C6BE5"/>
    <w:rsid w:val="003E5B5F"/>
    <w:rsid w:val="00400AA8"/>
    <w:rsid w:val="00414A7C"/>
    <w:rsid w:val="00414DD6"/>
    <w:rsid w:val="00417A85"/>
    <w:rsid w:val="00417C10"/>
    <w:rsid w:val="004206D9"/>
    <w:rsid w:val="00420A4D"/>
    <w:rsid w:val="0042728D"/>
    <w:rsid w:val="00431D36"/>
    <w:rsid w:val="00434856"/>
    <w:rsid w:val="0044039C"/>
    <w:rsid w:val="00446912"/>
    <w:rsid w:val="00451BFE"/>
    <w:rsid w:val="00451E0E"/>
    <w:rsid w:val="00454EE7"/>
    <w:rsid w:val="0046502B"/>
    <w:rsid w:val="00465E56"/>
    <w:rsid w:val="004661E4"/>
    <w:rsid w:val="00471A5B"/>
    <w:rsid w:val="00474A05"/>
    <w:rsid w:val="00485355"/>
    <w:rsid w:val="0049167D"/>
    <w:rsid w:val="004A4DC6"/>
    <w:rsid w:val="004A6BA3"/>
    <w:rsid w:val="004A7F8C"/>
    <w:rsid w:val="004B2F18"/>
    <w:rsid w:val="004C1A64"/>
    <w:rsid w:val="004C2263"/>
    <w:rsid w:val="004D2D0A"/>
    <w:rsid w:val="004D55AB"/>
    <w:rsid w:val="004D57D1"/>
    <w:rsid w:val="004D6EDD"/>
    <w:rsid w:val="004E730B"/>
    <w:rsid w:val="004F14DA"/>
    <w:rsid w:val="00503401"/>
    <w:rsid w:val="00507657"/>
    <w:rsid w:val="005079D9"/>
    <w:rsid w:val="00510B94"/>
    <w:rsid w:val="005125E7"/>
    <w:rsid w:val="00517934"/>
    <w:rsid w:val="0051794B"/>
    <w:rsid w:val="005213EC"/>
    <w:rsid w:val="005303AD"/>
    <w:rsid w:val="00535985"/>
    <w:rsid w:val="00536613"/>
    <w:rsid w:val="005404EA"/>
    <w:rsid w:val="00545913"/>
    <w:rsid w:val="005535B0"/>
    <w:rsid w:val="00557B48"/>
    <w:rsid w:val="00557C82"/>
    <w:rsid w:val="00563A35"/>
    <w:rsid w:val="0056483C"/>
    <w:rsid w:val="0056492D"/>
    <w:rsid w:val="00567B1E"/>
    <w:rsid w:val="00572DC2"/>
    <w:rsid w:val="0058233D"/>
    <w:rsid w:val="00590991"/>
    <w:rsid w:val="0059308C"/>
    <w:rsid w:val="00597C98"/>
    <w:rsid w:val="00597DB0"/>
    <w:rsid w:val="005A21EB"/>
    <w:rsid w:val="005A2584"/>
    <w:rsid w:val="005A4D7D"/>
    <w:rsid w:val="005A6EBC"/>
    <w:rsid w:val="005B1ED1"/>
    <w:rsid w:val="005B44AE"/>
    <w:rsid w:val="005B46DE"/>
    <w:rsid w:val="005C3B32"/>
    <w:rsid w:val="005D2203"/>
    <w:rsid w:val="005E2508"/>
    <w:rsid w:val="005E5FD2"/>
    <w:rsid w:val="005E70E2"/>
    <w:rsid w:val="005F37A8"/>
    <w:rsid w:val="005F5C35"/>
    <w:rsid w:val="005F7EE5"/>
    <w:rsid w:val="006061AE"/>
    <w:rsid w:val="0060774D"/>
    <w:rsid w:val="006142B5"/>
    <w:rsid w:val="00615405"/>
    <w:rsid w:val="00621845"/>
    <w:rsid w:val="00624026"/>
    <w:rsid w:val="0062668A"/>
    <w:rsid w:val="00633396"/>
    <w:rsid w:val="00647877"/>
    <w:rsid w:val="00647DBE"/>
    <w:rsid w:val="00650191"/>
    <w:rsid w:val="006636B2"/>
    <w:rsid w:val="00666643"/>
    <w:rsid w:val="00675841"/>
    <w:rsid w:val="00684406"/>
    <w:rsid w:val="00687794"/>
    <w:rsid w:val="006915DD"/>
    <w:rsid w:val="00692D14"/>
    <w:rsid w:val="00695EB9"/>
    <w:rsid w:val="00697FC4"/>
    <w:rsid w:val="006A32D3"/>
    <w:rsid w:val="006A6220"/>
    <w:rsid w:val="006A6B57"/>
    <w:rsid w:val="006B0E0D"/>
    <w:rsid w:val="006C003B"/>
    <w:rsid w:val="006C1BA6"/>
    <w:rsid w:val="006C2FB6"/>
    <w:rsid w:val="006C5102"/>
    <w:rsid w:val="006C6C25"/>
    <w:rsid w:val="006D4C2A"/>
    <w:rsid w:val="006D5465"/>
    <w:rsid w:val="006F73A0"/>
    <w:rsid w:val="007108B0"/>
    <w:rsid w:val="00717A17"/>
    <w:rsid w:val="00721A92"/>
    <w:rsid w:val="00722F67"/>
    <w:rsid w:val="00725579"/>
    <w:rsid w:val="00730DA3"/>
    <w:rsid w:val="00732335"/>
    <w:rsid w:val="00735983"/>
    <w:rsid w:val="007468D8"/>
    <w:rsid w:val="007510F3"/>
    <w:rsid w:val="00751542"/>
    <w:rsid w:val="007536A6"/>
    <w:rsid w:val="007551EC"/>
    <w:rsid w:val="0077671F"/>
    <w:rsid w:val="00782615"/>
    <w:rsid w:val="00783338"/>
    <w:rsid w:val="00791FFE"/>
    <w:rsid w:val="0079342D"/>
    <w:rsid w:val="00794842"/>
    <w:rsid w:val="00794846"/>
    <w:rsid w:val="0079514A"/>
    <w:rsid w:val="007A043F"/>
    <w:rsid w:val="007A3DD9"/>
    <w:rsid w:val="007B30DE"/>
    <w:rsid w:val="007B573A"/>
    <w:rsid w:val="007B5CE3"/>
    <w:rsid w:val="007D4979"/>
    <w:rsid w:val="007D62B2"/>
    <w:rsid w:val="007E05CA"/>
    <w:rsid w:val="007E2180"/>
    <w:rsid w:val="007E28C9"/>
    <w:rsid w:val="007F15B6"/>
    <w:rsid w:val="007F4CD8"/>
    <w:rsid w:val="008042BB"/>
    <w:rsid w:val="00821F3F"/>
    <w:rsid w:val="00823473"/>
    <w:rsid w:val="008259AA"/>
    <w:rsid w:val="008266E8"/>
    <w:rsid w:val="00833778"/>
    <w:rsid w:val="00834A00"/>
    <w:rsid w:val="00834F5B"/>
    <w:rsid w:val="00842138"/>
    <w:rsid w:val="008448D7"/>
    <w:rsid w:val="00846997"/>
    <w:rsid w:val="008526A1"/>
    <w:rsid w:val="00853003"/>
    <w:rsid w:val="00854914"/>
    <w:rsid w:val="008723E2"/>
    <w:rsid w:val="00876B54"/>
    <w:rsid w:val="00882917"/>
    <w:rsid w:val="0088457F"/>
    <w:rsid w:val="00887784"/>
    <w:rsid w:val="0089056B"/>
    <w:rsid w:val="00890F99"/>
    <w:rsid w:val="008915FB"/>
    <w:rsid w:val="00891FC4"/>
    <w:rsid w:val="008A22E8"/>
    <w:rsid w:val="008A464A"/>
    <w:rsid w:val="008B32B1"/>
    <w:rsid w:val="008C0F27"/>
    <w:rsid w:val="008D0FB3"/>
    <w:rsid w:val="008D2E87"/>
    <w:rsid w:val="008E0001"/>
    <w:rsid w:val="008E1906"/>
    <w:rsid w:val="008E1AAF"/>
    <w:rsid w:val="008E24DB"/>
    <w:rsid w:val="008E3304"/>
    <w:rsid w:val="008E4847"/>
    <w:rsid w:val="008F1577"/>
    <w:rsid w:val="008F182E"/>
    <w:rsid w:val="00903ED7"/>
    <w:rsid w:val="00907624"/>
    <w:rsid w:val="009119D0"/>
    <w:rsid w:val="00912948"/>
    <w:rsid w:val="00921C0C"/>
    <w:rsid w:val="00924B09"/>
    <w:rsid w:val="00925C56"/>
    <w:rsid w:val="00934C26"/>
    <w:rsid w:val="009369D0"/>
    <w:rsid w:val="009374E6"/>
    <w:rsid w:val="00937A0A"/>
    <w:rsid w:val="00940714"/>
    <w:rsid w:val="00946562"/>
    <w:rsid w:val="00947C7C"/>
    <w:rsid w:val="009500B3"/>
    <w:rsid w:val="00950758"/>
    <w:rsid w:val="00951C20"/>
    <w:rsid w:val="00953418"/>
    <w:rsid w:val="009540B4"/>
    <w:rsid w:val="009611C3"/>
    <w:rsid w:val="00961D77"/>
    <w:rsid w:val="0096209E"/>
    <w:rsid w:val="00962DBC"/>
    <w:rsid w:val="009666DA"/>
    <w:rsid w:val="00974DD0"/>
    <w:rsid w:val="00993D14"/>
    <w:rsid w:val="00995D24"/>
    <w:rsid w:val="009A2A5B"/>
    <w:rsid w:val="009A466F"/>
    <w:rsid w:val="009A50AA"/>
    <w:rsid w:val="009B17DE"/>
    <w:rsid w:val="009B2B2C"/>
    <w:rsid w:val="009B6ADE"/>
    <w:rsid w:val="009B7A98"/>
    <w:rsid w:val="009C65C1"/>
    <w:rsid w:val="009D0793"/>
    <w:rsid w:val="009D45CC"/>
    <w:rsid w:val="009D680E"/>
    <w:rsid w:val="009E1E75"/>
    <w:rsid w:val="009E3FF0"/>
    <w:rsid w:val="009F3D7E"/>
    <w:rsid w:val="009F6936"/>
    <w:rsid w:val="009F743E"/>
    <w:rsid w:val="00A05ACE"/>
    <w:rsid w:val="00A0720C"/>
    <w:rsid w:val="00A269A8"/>
    <w:rsid w:val="00A34C13"/>
    <w:rsid w:val="00A36BD8"/>
    <w:rsid w:val="00A44FAE"/>
    <w:rsid w:val="00A45F19"/>
    <w:rsid w:val="00A45FBB"/>
    <w:rsid w:val="00A46AD7"/>
    <w:rsid w:val="00A50F0C"/>
    <w:rsid w:val="00A56573"/>
    <w:rsid w:val="00A72D7B"/>
    <w:rsid w:val="00A85749"/>
    <w:rsid w:val="00AA67E6"/>
    <w:rsid w:val="00AA7075"/>
    <w:rsid w:val="00AB3722"/>
    <w:rsid w:val="00AB6AF4"/>
    <w:rsid w:val="00AC4586"/>
    <w:rsid w:val="00AC50EC"/>
    <w:rsid w:val="00AC7440"/>
    <w:rsid w:val="00AC7D48"/>
    <w:rsid w:val="00AD427A"/>
    <w:rsid w:val="00AD5DE4"/>
    <w:rsid w:val="00AE2A30"/>
    <w:rsid w:val="00AE3240"/>
    <w:rsid w:val="00AE4D80"/>
    <w:rsid w:val="00AE5D52"/>
    <w:rsid w:val="00AF1BA6"/>
    <w:rsid w:val="00AF1EFF"/>
    <w:rsid w:val="00AF5476"/>
    <w:rsid w:val="00AF79D0"/>
    <w:rsid w:val="00B021DC"/>
    <w:rsid w:val="00B029A5"/>
    <w:rsid w:val="00B13681"/>
    <w:rsid w:val="00B157F9"/>
    <w:rsid w:val="00B201A9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629B"/>
    <w:rsid w:val="00B8033B"/>
    <w:rsid w:val="00B830D0"/>
    <w:rsid w:val="00B86C63"/>
    <w:rsid w:val="00B91981"/>
    <w:rsid w:val="00B9638E"/>
    <w:rsid w:val="00BA0CFF"/>
    <w:rsid w:val="00BA44C6"/>
    <w:rsid w:val="00BA76ED"/>
    <w:rsid w:val="00BB332A"/>
    <w:rsid w:val="00BB3B21"/>
    <w:rsid w:val="00BB75BE"/>
    <w:rsid w:val="00BD10AF"/>
    <w:rsid w:val="00BD584B"/>
    <w:rsid w:val="00BE1FAE"/>
    <w:rsid w:val="00BF33BF"/>
    <w:rsid w:val="00C01478"/>
    <w:rsid w:val="00C04876"/>
    <w:rsid w:val="00C33024"/>
    <w:rsid w:val="00C335AD"/>
    <w:rsid w:val="00C33CE1"/>
    <w:rsid w:val="00C35E79"/>
    <w:rsid w:val="00C361D1"/>
    <w:rsid w:val="00C37A76"/>
    <w:rsid w:val="00C43998"/>
    <w:rsid w:val="00C45BE3"/>
    <w:rsid w:val="00C47F09"/>
    <w:rsid w:val="00C5270C"/>
    <w:rsid w:val="00C55C40"/>
    <w:rsid w:val="00C60CC5"/>
    <w:rsid w:val="00C629AF"/>
    <w:rsid w:val="00C63FE3"/>
    <w:rsid w:val="00C6553F"/>
    <w:rsid w:val="00C67EA6"/>
    <w:rsid w:val="00C7454E"/>
    <w:rsid w:val="00C76C79"/>
    <w:rsid w:val="00C822C9"/>
    <w:rsid w:val="00C83D92"/>
    <w:rsid w:val="00C86B2C"/>
    <w:rsid w:val="00C95108"/>
    <w:rsid w:val="00CA36E3"/>
    <w:rsid w:val="00CA74B4"/>
    <w:rsid w:val="00CB23BB"/>
    <w:rsid w:val="00CB3162"/>
    <w:rsid w:val="00CD57A7"/>
    <w:rsid w:val="00CD7389"/>
    <w:rsid w:val="00CE662C"/>
    <w:rsid w:val="00D0603A"/>
    <w:rsid w:val="00D26BE1"/>
    <w:rsid w:val="00D34C4F"/>
    <w:rsid w:val="00D368AB"/>
    <w:rsid w:val="00D566F7"/>
    <w:rsid w:val="00D60411"/>
    <w:rsid w:val="00D65474"/>
    <w:rsid w:val="00D661ED"/>
    <w:rsid w:val="00D67984"/>
    <w:rsid w:val="00D7112D"/>
    <w:rsid w:val="00D76EF6"/>
    <w:rsid w:val="00D80980"/>
    <w:rsid w:val="00D821F2"/>
    <w:rsid w:val="00D832CB"/>
    <w:rsid w:val="00D841AA"/>
    <w:rsid w:val="00D92466"/>
    <w:rsid w:val="00D96570"/>
    <w:rsid w:val="00D9788C"/>
    <w:rsid w:val="00DA2F82"/>
    <w:rsid w:val="00DA3EAC"/>
    <w:rsid w:val="00DB01BD"/>
    <w:rsid w:val="00DB635E"/>
    <w:rsid w:val="00DC1925"/>
    <w:rsid w:val="00DC7CCA"/>
    <w:rsid w:val="00DD7027"/>
    <w:rsid w:val="00DE0382"/>
    <w:rsid w:val="00DE3D08"/>
    <w:rsid w:val="00DE741F"/>
    <w:rsid w:val="00DF0992"/>
    <w:rsid w:val="00DF2EF8"/>
    <w:rsid w:val="00DF7E0D"/>
    <w:rsid w:val="00E03185"/>
    <w:rsid w:val="00E05D18"/>
    <w:rsid w:val="00E20B76"/>
    <w:rsid w:val="00E26D09"/>
    <w:rsid w:val="00E27277"/>
    <w:rsid w:val="00E314D0"/>
    <w:rsid w:val="00E34A1D"/>
    <w:rsid w:val="00E44233"/>
    <w:rsid w:val="00E56160"/>
    <w:rsid w:val="00E6374D"/>
    <w:rsid w:val="00E64107"/>
    <w:rsid w:val="00E65132"/>
    <w:rsid w:val="00E658EB"/>
    <w:rsid w:val="00E82AF1"/>
    <w:rsid w:val="00E858D0"/>
    <w:rsid w:val="00E92329"/>
    <w:rsid w:val="00E943F3"/>
    <w:rsid w:val="00E96206"/>
    <w:rsid w:val="00E96757"/>
    <w:rsid w:val="00E977C6"/>
    <w:rsid w:val="00EA14BB"/>
    <w:rsid w:val="00EA190F"/>
    <w:rsid w:val="00EA5B92"/>
    <w:rsid w:val="00EC0EAF"/>
    <w:rsid w:val="00EC0EBB"/>
    <w:rsid w:val="00EC18AA"/>
    <w:rsid w:val="00ED0397"/>
    <w:rsid w:val="00ED0EBA"/>
    <w:rsid w:val="00EE15F3"/>
    <w:rsid w:val="00EE1F4A"/>
    <w:rsid w:val="00EE5457"/>
    <w:rsid w:val="00EE6A39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41D79"/>
    <w:rsid w:val="00F464C9"/>
    <w:rsid w:val="00F6034C"/>
    <w:rsid w:val="00F64E1C"/>
    <w:rsid w:val="00F662C4"/>
    <w:rsid w:val="00F74211"/>
    <w:rsid w:val="00F75D46"/>
    <w:rsid w:val="00F762E3"/>
    <w:rsid w:val="00F76AB4"/>
    <w:rsid w:val="00F82196"/>
    <w:rsid w:val="00F82358"/>
    <w:rsid w:val="00F830EF"/>
    <w:rsid w:val="00F8482F"/>
    <w:rsid w:val="00F87B86"/>
    <w:rsid w:val="00F913D3"/>
    <w:rsid w:val="00F9218F"/>
    <w:rsid w:val="00F959B1"/>
    <w:rsid w:val="00FA4A7C"/>
    <w:rsid w:val="00FD1F66"/>
    <w:rsid w:val="00FD6F28"/>
    <w:rsid w:val="00FE3DB5"/>
    <w:rsid w:val="00FF0E5B"/>
    <w:rsid w:val="00FF2E94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6FC11C7-760D-4360-9267-74558CA949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03F4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0</Words>
  <Characters>199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seaman</dc:creator>
  <cp:keywords/>
  <dc:description/>
  <cp:lastModifiedBy>Korotkow, Sara</cp:lastModifiedBy>
  <cp:revision>2</cp:revision>
  <cp:lastPrinted>2016-01-11T20:55:00Z</cp:lastPrinted>
  <dcterms:created xsi:type="dcterms:W3CDTF">2016-12-14T16:44:00Z</dcterms:created>
  <dcterms:modified xsi:type="dcterms:W3CDTF">2016-12-14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